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F3D" w:rsidRPr="00A418CA" w:rsidRDefault="008E7F3D" w:rsidP="001A1277">
      <w:pPr>
        <w:shd w:val="clear" w:color="auto" w:fill="FFFFFF"/>
        <w:rPr>
          <w:b/>
        </w:rPr>
      </w:pPr>
      <w:r w:rsidRPr="00CA0BC0">
        <w:rPr>
          <w:b/>
          <w:i/>
          <w:iCs/>
          <w:color w:val="000000"/>
          <w:position w:val="-10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522999951" r:id="rId8"/>
        </w:object>
      </w:r>
      <w:r w:rsidRPr="00A418CA">
        <w:rPr>
          <w:b/>
          <w:i/>
          <w:iCs/>
          <w:color w:val="000000"/>
        </w:rPr>
        <w:t xml:space="preserve"> </w:t>
      </w:r>
      <w:proofErr w:type="gramStart"/>
      <w:r w:rsidRPr="00A418CA">
        <w:rPr>
          <w:b/>
          <w:color w:val="000000"/>
        </w:rPr>
        <w:t>bisects</w:t>
      </w:r>
      <w:proofErr w:type="gramEnd"/>
      <w:r w:rsidRPr="00A418CA">
        <w:rPr>
          <w:b/>
          <w:color w:val="000000"/>
        </w:rPr>
        <w:t xml:space="preserve"> 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 xml:space="preserve">PQR. </w:t>
      </w:r>
      <w:r w:rsidRPr="00A418CA">
        <w:rPr>
          <w:b/>
          <w:color w:val="000000"/>
        </w:rPr>
        <w:t xml:space="preserve">Solve for </w:t>
      </w:r>
      <w:r w:rsidRPr="00A418CA">
        <w:rPr>
          <w:b/>
          <w:i/>
          <w:iCs/>
          <w:color w:val="000000"/>
        </w:rPr>
        <w:t xml:space="preserve">x </w:t>
      </w:r>
      <w:r w:rsidRPr="00A418CA">
        <w:rPr>
          <w:b/>
          <w:color w:val="000000"/>
        </w:rPr>
        <w:t xml:space="preserve">and find </w:t>
      </w:r>
      <w:r w:rsidRPr="00A418CA">
        <w:rPr>
          <w:b/>
          <w:i/>
          <w:iCs/>
          <w:color w:val="000000"/>
        </w:rPr>
        <w:t>m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>PQR.</w:t>
      </w: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1</w:t>
      </w:r>
      <w:r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>x; 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SQR </w:t>
      </w:r>
      <w:r w:rsidRPr="00A418CA">
        <w:rPr>
          <w:color w:val="000000"/>
        </w:rPr>
        <w:t>= 5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20</w:t>
      </w: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Pr="00E12EAF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2</w:t>
      </w:r>
      <w:r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RQS </w:t>
      </w:r>
      <w:r w:rsidRPr="00A418CA">
        <w:rPr>
          <w:color w:val="000000"/>
        </w:rPr>
        <w:t>= 4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5</w:t>
      </w: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Pr="00E12EAF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3</w:t>
      </w:r>
      <w:r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R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2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30</w:t>
      </w: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Pr="00E12EAF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4</w:t>
      </w:r>
      <w:r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0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SQR </w:t>
      </w:r>
      <w:r w:rsidRPr="00A418CA">
        <w:rPr>
          <w:color w:val="000000"/>
        </w:rPr>
        <w:t>= 5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7</w:t>
      </w: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8E7F3D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8E7F3D" w:rsidRPr="00A418CA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8E7F3D" w:rsidRPr="00A418CA" w:rsidRDefault="008E7F3D" w:rsidP="008E7F3D">
      <w:pPr>
        <w:shd w:val="clear" w:color="auto" w:fill="FFFFFF"/>
        <w:tabs>
          <w:tab w:val="left" w:pos="379"/>
        </w:tabs>
        <w:ind w:left="351" w:right="805" w:hanging="340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5.</w:t>
      </w:r>
      <w:r w:rsidRPr="00A418CA">
        <w:rPr>
          <w:rFonts w:ascii="Arial" w:hAnsi="Arial" w:cs="Arial"/>
          <w:b/>
          <w:bCs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LK </w:t>
      </w:r>
      <w:r w:rsidRPr="00A418CA">
        <w:rPr>
          <w:rFonts w:hAnsi="Arial"/>
          <w:color w:val="000000"/>
        </w:rPr>
        <w:t xml:space="preserve">are complementary,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>= 7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rFonts w:hAnsi="Arial"/>
          <w:color w:val="000000"/>
        </w:rPr>
        <w:t xml:space="preserve"> 1, 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LK </w:t>
      </w:r>
      <w:r w:rsidRPr="00A418CA">
        <w:rPr>
          <w:rFonts w:hAnsi="Arial"/>
          <w:color w:val="000000"/>
        </w:rPr>
        <w:t>= 4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rFonts w:hAnsi="Arial"/>
          <w:color w:val="000000"/>
        </w:rPr>
        <w:t>+ 3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Solve for </w:t>
      </w:r>
      <w:r w:rsidRPr="00A418CA">
        <w:rPr>
          <w:rFonts w:hAnsi="Arial"/>
          <w:i/>
          <w:iCs/>
          <w:color w:val="000000"/>
        </w:rPr>
        <w:t>x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Fi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.</w:t>
      </w:r>
    </w:p>
    <w:p w:rsidR="008E7F3D" w:rsidRPr="008E7F3D" w:rsidRDefault="008E7F3D" w:rsidP="008E7F3D">
      <w:pPr>
        <w:shd w:val="clear" w:color="auto" w:fill="FFFFFF"/>
        <w:tabs>
          <w:tab w:val="left" w:pos="638"/>
        </w:tabs>
        <w:ind w:left="379"/>
        <w:rPr>
          <w:rFonts w:hAnsi="Arial"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Show how you can check your answer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</w:p>
    <w:p w:rsidR="008E7F3D" w:rsidRPr="00A418CA" w:rsidRDefault="008E7F3D" w:rsidP="008E7F3D">
      <w:pPr>
        <w:shd w:val="clear" w:color="auto" w:fill="FFFFFF"/>
        <w:tabs>
          <w:tab w:val="left" w:pos="379"/>
        </w:tabs>
        <w:ind w:left="379" w:right="1210" w:hanging="365"/>
      </w:pPr>
      <w:r>
        <w:rPr>
          <w:rFonts w:ascii="Arial" w:hAnsi="Arial" w:cs="Arial"/>
          <w:b/>
          <w:bCs/>
          <w:color w:val="000000"/>
        </w:rPr>
        <w:t>6</w:t>
      </w:r>
      <w:r w:rsidRPr="00A418CA">
        <w:rPr>
          <w:rFonts w:ascii="Arial" w:hAnsi="Arial" w:cs="Arial"/>
          <w:b/>
          <w:bCs/>
          <w:color w:val="000000"/>
        </w:rPr>
        <w:t>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Describe all the situations in which the following statements are true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 also complementary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A linear pair is also supplementary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supplementary angles are also a linear pair.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d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 also a linear pair.</w:t>
      </w:r>
    </w:p>
    <w:p w:rsidR="008E7F3D" w:rsidRDefault="008E7F3D" w:rsidP="008E7F3D">
      <w:pPr>
        <w:spacing w:after="0"/>
        <w:rPr>
          <w:rFonts w:ascii="Arial" w:hAnsi="Arial" w:cs="Arial"/>
          <w:b/>
          <w:sz w:val="25"/>
          <w:szCs w:val="25"/>
        </w:rPr>
      </w:pPr>
    </w:p>
    <w:p w:rsidR="008E7F3D" w:rsidRDefault="008E7F3D" w:rsidP="008E7F3D">
      <w:pPr>
        <w:spacing w:after="0"/>
        <w:rPr>
          <w:rFonts w:ascii="Arial" w:hAnsi="Arial" w:cs="Arial"/>
          <w:b/>
          <w:sz w:val="25"/>
          <w:szCs w:val="25"/>
        </w:rPr>
      </w:pPr>
    </w:p>
    <w:p w:rsidR="005C30C4" w:rsidRDefault="008E7F3D" w:rsidP="008E7F3D">
      <w:pPr>
        <w:spacing w:after="0"/>
        <w:rPr>
          <w:rFonts w:ascii="Arial" w:hAnsi="Arial" w:cs="Arial"/>
          <w:b/>
          <w:sz w:val="25"/>
          <w:szCs w:val="25"/>
        </w:rPr>
      </w:pPr>
      <w:bookmarkStart w:id="0" w:name="_GoBack"/>
      <w:bookmarkEnd w:id="0"/>
      <w:r w:rsidRPr="001A1277">
        <w:rPr>
          <w:rFonts w:ascii="Arial" w:hAnsi="Arial" w:cs="Arial"/>
          <w:b/>
          <w:sz w:val="25"/>
          <w:szCs w:val="25"/>
          <w:highlight w:val="yellow"/>
        </w:rPr>
        <w:t>ANSWERS</w:t>
      </w:r>
    </w:p>
    <w:p w:rsidR="008E7F3D" w:rsidRPr="00A418CA" w:rsidRDefault="008E7F3D" w:rsidP="008E7F3D">
      <w:pPr>
        <w:shd w:val="clear" w:color="auto" w:fill="FFFFFF"/>
        <w:rPr>
          <w:b/>
        </w:rPr>
      </w:pPr>
      <w:r w:rsidRPr="00CA0BC0">
        <w:rPr>
          <w:b/>
          <w:i/>
          <w:iCs/>
          <w:color w:val="000000"/>
          <w:position w:val="-10"/>
        </w:rPr>
        <w:object w:dxaOrig="360" w:dyaOrig="360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522999952" r:id="rId9"/>
        </w:object>
      </w:r>
      <w:r w:rsidRPr="00A418CA">
        <w:rPr>
          <w:b/>
          <w:i/>
          <w:iCs/>
          <w:color w:val="000000"/>
        </w:rPr>
        <w:t xml:space="preserve"> </w:t>
      </w:r>
      <w:proofErr w:type="gramStart"/>
      <w:r w:rsidRPr="00A418CA">
        <w:rPr>
          <w:b/>
          <w:color w:val="000000"/>
        </w:rPr>
        <w:t>bisects</w:t>
      </w:r>
      <w:proofErr w:type="gramEnd"/>
      <w:r w:rsidRPr="00A418CA">
        <w:rPr>
          <w:b/>
          <w:color w:val="000000"/>
        </w:rPr>
        <w:t xml:space="preserve"> 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 xml:space="preserve">PQR. </w:t>
      </w:r>
      <w:r w:rsidRPr="00A418CA">
        <w:rPr>
          <w:b/>
          <w:color w:val="000000"/>
        </w:rPr>
        <w:t xml:space="preserve">Solve for </w:t>
      </w:r>
      <w:r w:rsidRPr="00A418CA">
        <w:rPr>
          <w:b/>
          <w:i/>
          <w:iCs/>
          <w:color w:val="000000"/>
        </w:rPr>
        <w:t xml:space="preserve">x </w:t>
      </w:r>
      <w:r w:rsidRPr="00A418CA">
        <w:rPr>
          <w:b/>
          <w:color w:val="000000"/>
        </w:rPr>
        <w:t xml:space="preserve">and find </w:t>
      </w:r>
      <w:r w:rsidRPr="00A418CA">
        <w:rPr>
          <w:b/>
          <w:i/>
          <w:iCs/>
          <w:color w:val="000000"/>
        </w:rPr>
        <w:t>m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>PQR.</w:t>
      </w:r>
    </w:p>
    <w:p w:rsidR="008E7F3D" w:rsidRDefault="001A1277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1</w:t>
      </w:r>
      <w:r w:rsidR="008E7F3D"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="008E7F3D" w:rsidRPr="00A418CA">
        <w:rPr>
          <w:i/>
          <w:iCs/>
          <w:color w:val="000000"/>
        </w:rPr>
        <w:t>m</w:t>
      </w:r>
      <w:proofErr w:type="gramEnd"/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PQS </w:t>
      </w:r>
      <w:r w:rsidR="008E7F3D" w:rsidRPr="00A418CA">
        <w:rPr>
          <w:color w:val="000000"/>
        </w:rPr>
        <w:t>= 3</w:t>
      </w:r>
      <w:r w:rsidR="008E7F3D" w:rsidRPr="00A418CA">
        <w:rPr>
          <w:i/>
          <w:iCs/>
          <w:color w:val="000000"/>
        </w:rPr>
        <w:t>x; m</w:t>
      </w:r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SQR </w:t>
      </w:r>
      <w:r w:rsidR="008E7F3D" w:rsidRPr="00A418CA">
        <w:rPr>
          <w:color w:val="000000"/>
        </w:rPr>
        <w:t>= 5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sym w:font="Symbol" w:char="F02D"/>
      </w:r>
      <w:r w:rsidR="008E7F3D" w:rsidRPr="00A418CA">
        <w:rPr>
          <w:color w:val="000000"/>
        </w:rPr>
        <w:t xml:space="preserve"> 20</w:t>
      </w:r>
    </w:p>
    <w:p w:rsidR="008E7F3D" w:rsidRPr="00D1769C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</w:pPr>
      <w:r w:rsidRPr="00D1769C"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  <w:t>X = 10</w:t>
      </w:r>
    </w:p>
    <w:p w:rsidR="008E7F3D" w:rsidRDefault="001A1277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2</w:t>
      </w:r>
      <w:r w:rsidR="008E7F3D"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="008E7F3D" w:rsidRPr="00A418CA">
        <w:rPr>
          <w:i/>
          <w:iCs/>
          <w:color w:val="000000"/>
        </w:rPr>
        <w:t>m</w:t>
      </w:r>
      <w:proofErr w:type="gramEnd"/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PQS </w:t>
      </w:r>
      <w:r w:rsidR="008E7F3D" w:rsidRPr="00A418CA">
        <w:rPr>
          <w:color w:val="000000"/>
        </w:rPr>
        <w:t>= 2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t xml:space="preserve">+ 1; </w:t>
      </w:r>
      <w:r w:rsidR="008E7F3D" w:rsidRPr="00A418CA">
        <w:rPr>
          <w:i/>
          <w:iCs/>
          <w:color w:val="000000"/>
        </w:rPr>
        <w:t>m</w:t>
      </w:r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RQS </w:t>
      </w:r>
      <w:r w:rsidR="008E7F3D" w:rsidRPr="00A418CA">
        <w:rPr>
          <w:color w:val="000000"/>
        </w:rPr>
        <w:t>= 4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sym w:font="Symbol" w:char="F02D"/>
      </w:r>
      <w:r w:rsidR="008E7F3D" w:rsidRPr="00A418CA">
        <w:rPr>
          <w:color w:val="000000"/>
        </w:rPr>
        <w:t xml:space="preserve"> 15</w:t>
      </w:r>
    </w:p>
    <w:p w:rsidR="008E7F3D" w:rsidRPr="00D1769C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</w:pPr>
      <w:r w:rsidRPr="00D1769C"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  <w:t>X = 8</w:t>
      </w:r>
    </w:p>
    <w:p w:rsidR="008E7F3D" w:rsidRDefault="001A1277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3</w:t>
      </w:r>
      <w:r w:rsidR="008E7F3D"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="008E7F3D" w:rsidRPr="00A418CA">
        <w:rPr>
          <w:i/>
          <w:iCs/>
          <w:color w:val="000000"/>
        </w:rPr>
        <w:t>m</w:t>
      </w:r>
      <w:proofErr w:type="gramEnd"/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PQR </w:t>
      </w:r>
      <w:r w:rsidR="008E7F3D" w:rsidRPr="00A418CA">
        <w:rPr>
          <w:color w:val="000000"/>
        </w:rPr>
        <w:t>= 3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sym w:font="Symbol" w:char="F02D"/>
      </w:r>
      <w:r w:rsidR="008E7F3D" w:rsidRPr="00A418CA">
        <w:rPr>
          <w:color w:val="000000"/>
        </w:rPr>
        <w:t xml:space="preserve"> 12; </w:t>
      </w:r>
      <w:r w:rsidR="008E7F3D" w:rsidRPr="00A418CA">
        <w:rPr>
          <w:i/>
          <w:iCs/>
          <w:color w:val="000000"/>
        </w:rPr>
        <w:t>m</w:t>
      </w:r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PQS </w:t>
      </w:r>
      <w:r w:rsidR="008E7F3D" w:rsidRPr="00A418CA">
        <w:rPr>
          <w:color w:val="000000"/>
        </w:rPr>
        <w:t>= 30</w:t>
      </w:r>
    </w:p>
    <w:p w:rsidR="008E7F3D" w:rsidRPr="00D1769C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</w:pPr>
      <w:r w:rsidRPr="00D1769C">
        <w:rPr>
          <w:rFonts w:ascii="Arial" w:hAnsi="Arial" w:cs="Arial"/>
          <w:b/>
          <w:bCs/>
          <w:color w:val="000000"/>
          <w:sz w:val="24"/>
          <w:szCs w:val="24"/>
          <w:highlight w:val="yellow"/>
        </w:rPr>
        <w:t>X = 14</w:t>
      </w:r>
    </w:p>
    <w:p w:rsidR="008E7F3D" w:rsidRDefault="001A1277" w:rsidP="008E7F3D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4</w:t>
      </w:r>
      <w:r w:rsidR="008E7F3D" w:rsidRPr="00A418CA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="008E7F3D" w:rsidRPr="00A418CA">
        <w:rPr>
          <w:i/>
          <w:iCs/>
          <w:color w:val="000000"/>
        </w:rPr>
        <w:t>m</w:t>
      </w:r>
      <w:proofErr w:type="gramEnd"/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PQS </w:t>
      </w:r>
      <w:r w:rsidR="008E7F3D" w:rsidRPr="00A418CA">
        <w:rPr>
          <w:color w:val="000000"/>
        </w:rPr>
        <w:t>= 2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t xml:space="preserve">+ 10; </w:t>
      </w:r>
      <w:r w:rsidR="008E7F3D" w:rsidRPr="00A418CA">
        <w:rPr>
          <w:i/>
          <w:iCs/>
          <w:color w:val="000000"/>
        </w:rPr>
        <w:t>m</w:t>
      </w:r>
      <w:r w:rsidR="008E7F3D" w:rsidRPr="00A418CA">
        <w:rPr>
          <w:rFonts w:ascii="Courier New" w:hAnsi="Courier New" w:cs="Courier New"/>
          <w:color w:val="000000"/>
        </w:rPr>
        <w:sym w:font="Symbol" w:char="F0D0"/>
      </w:r>
      <w:r w:rsidR="008E7F3D" w:rsidRPr="00A418CA">
        <w:rPr>
          <w:i/>
          <w:iCs/>
          <w:color w:val="000000"/>
        </w:rPr>
        <w:t xml:space="preserve">SQR </w:t>
      </w:r>
      <w:r w:rsidR="008E7F3D" w:rsidRPr="00A418CA">
        <w:rPr>
          <w:color w:val="000000"/>
        </w:rPr>
        <w:t>= 5</w:t>
      </w:r>
      <w:r w:rsidR="008E7F3D" w:rsidRPr="00A418CA">
        <w:rPr>
          <w:i/>
          <w:iCs/>
          <w:color w:val="000000"/>
        </w:rPr>
        <w:t xml:space="preserve">x </w:t>
      </w:r>
      <w:r w:rsidR="008E7F3D" w:rsidRPr="00A418CA">
        <w:rPr>
          <w:color w:val="000000"/>
        </w:rPr>
        <w:sym w:font="Symbol" w:char="F02D"/>
      </w:r>
      <w:r w:rsidR="008E7F3D" w:rsidRPr="00A418CA">
        <w:rPr>
          <w:color w:val="000000"/>
        </w:rPr>
        <w:t xml:space="preserve"> 17</w:t>
      </w:r>
    </w:p>
    <w:p w:rsidR="008E7F3D" w:rsidRPr="00D1769C" w:rsidRDefault="008E7F3D" w:rsidP="008E7F3D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highlight w:val="yellow"/>
        </w:rPr>
      </w:pPr>
      <w:r w:rsidRPr="00D1769C">
        <w:rPr>
          <w:rFonts w:ascii="Arial" w:hAnsi="Arial" w:cs="Arial"/>
          <w:b/>
          <w:bCs/>
          <w:color w:val="000000"/>
          <w:highlight w:val="yellow"/>
        </w:rPr>
        <w:t>X = 9</w:t>
      </w:r>
    </w:p>
    <w:p w:rsidR="008E7F3D" w:rsidRPr="00A418CA" w:rsidRDefault="001A1277" w:rsidP="008E7F3D">
      <w:pPr>
        <w:shd w:val="clear" w:color="auto" w:fill="FFFFFF"/>
        <w:tabs>
          <w:tab w:val="left" w:pos="379"/>
        </w:tabs>
        <w:ind w:left="351" w:right="805" w:hanging="340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5</w:t>
      </w:r>
      <w:r w:rsidR="008E7F3D">
        <w:rPr>
          <w:rFonts w:ascii="Arial" w:hAnsi="Arial" w:cs="Arial"/>
          <w:b/>
          <w:bCs/>
          <w:color w:val="000000"/>
        </w:rPr>
        <w:t>.</w:t>
      </w:r>
      <w:r w:rsidR="008E7F3D" w:rsidRPr="00A418CA">
        <w:rPr>
          <w:rFonts w:ascii="Arial" w:hAnsi="Arial" w:cs="Arial"/>
          <w:b/>
          <w:bCs/>
          <w:color w:val="000000"/>
        </w:rPr>
        <w:t xml:space="preserve"> </w:t>
      </w:r>
      <w:r w:rsidR="008E7F3D" w:rsidRPr="00A418CA">
        <w:rPr>
          <w:color w:val="000000"/>
        </w:rPr>
        <w:sym w:font="Symbol" w:char="F0D0"/>
      </w:r>
      <w:r w:rsidR="008E7F3D" w:rsidRPr="00A418CA">
        <w:rPr>
          <w:rFonts w:hAnsi="Arial"/>
          <w:i/>
          <w:iCs/>
          <w:color w:val="000000"/>
        </w:rPr>
        <w:t xml:space="preserve">MLN </w:t>
      </w:r>
      <w:r w:rsidR="008E7F3D" w:rsidRPr="00A418CA">
        <w:rPr>
          <w:rFonts w:hAnsi="Arial"/>
          <w:color w:val="000000"/>
        </w:rPr>
        <w:t xml:space="preserve">and </w:t>
      </w:r>
      <w:r w:rsidR="008E7F3D" w:rsidRPr="00A418CA">
        <w:rPr>
          <w:color w:val="000000"/>
        </w:rPr>
        <w:sym w:font="Symbol" w:char="F0D0"/>
      </w:r>
      <w:r w:rsidR="008E7F3D" w:rsidRPr="00A418CA">
        <w:rPr>
          <w:rFonts w:hAnsi="Arial"/>
          <w:i/>
          <w:iCs/>
          <w:color w:val="000000"/>
        </w:rPr>
        <w:t xml:space="preserve">JLK </w:t>
      </w:r>
      <w:r w:rsidR="008E7F3D" w:rsidRPr="00A418CA">
        <w:rPr>
          <w:rFonts w:hAnsi="Arial"/>
          <w:color w:val="000000"/>
        </w:rPr>
        <w:t xml:space="preserve">are complementary, </w:t>
      </w:r>
      <w:r w:rsidR="008E7F3D" w:rsidRPr="00A418CA">
        <w:rPr>
          <w:rFonts w:hAnsi="Arial"/>
          <w:i/>
          <w:iCs/>
          <w:color w:val="000000"/>
        </w:rPr>
        <w:t>m</w:t>
      </w:r>
      <w:r w:rsidR="008E7F3D" w:rsidRPr="00A418CA">
        <w:rPr>
          <w:color w:val="000000"/>
        </w:rPr>
        <w:sym w:font="Symbol" w:char="F0D0"/>
      </w:r>
      <w:r w:rsidR="008E7F3D" w:rsidRPr="00A418CA">
        <w:rPr>
          <w:rFonts w:hAnsi="Arial"/>
          <w:i/>
          <w:iCs/>
          <w:color w:val="000000"/>
        </w:rPr>
        <w:t xml:space="preserve">MLN </w:t>
      </w:r>
      <w:r w:rsidR="008E7F3D" w:rsidRPr="00A418CA">
        <w:rPr>
          <w:rFonts w:hAnsi="Arial"/>
          <w:color w:val="000000"/>
        </w:rPr>
        <w:t>= 7</w:t>
      </w:r>
      <w:r w:rsidR="008E7F3D" w:rsidRPr="00A418CA">
        <w:rPr>
          <w:rFonts w:hAnsi="Arial"/>
          <w:i/>
          <w:iCs/>
          <w:color w:val="000000"/>
        </w:rPr>
        <w:t xml:space="preserve">x </w:t>
      </w:r>
      <w:r w:rsidR="008E7F3D" w:rsidRPr="00A418CA">
        <w:rPr>
          <w:color w:val="000000"/>
        </w:rPr>
        <w:sym w:font="Symbol" w:char="F02D"/>
      </w:r>
      <w:r w:rsidR="008E7F3D" w:rsidRPr="00A418CA">
        <w:rPr>
          <w:rFonts w:hAnsi="Arial"/>
          <w:color w:val="000000"/>
        </w:rPr>
        <w:t xml:space="preserve"> 1, and </w:t>
      </w:r>
      <w:r w:rsidR="008E7F3D" w:rsidRPr="00A418CA">
        <w:rPr>
          <w:rFonts w:hAnsi="Arial"/>
          <w:i/>
          <w:iCs/>
          <w:color w:val="000000"/>
        </w:rPr>
        <w:t>m</w:t>
      </w:r>
      <w:r w:rsidR="008E7F3D" w:rsidRPr="00A418CA">
        <w:rPr>
          <w:color w:val="000000"/>
        </w:rPr>
        <w:sym w:font="Symbol" w:char="F0D0"/>
      </w:r>
      <w:r w:rsidR="008E7F3D" w:rsidRPr="00A418CA">
        <w:rPr>
          <w:rFonts w:hAnsi="Arial"/>
          <w:i/>
          <w:iCs/>
          <w:color w:val="000000"/>
        </w:rPr>
        <w:t xml:space="preserve">JLK </w:t>
      </w:r>
      <w:r w:rsidR="008E7F3D" w:rsidRPr="00A418CA">
        <w:rPr>
          <w:rFonts w:hAnsi="Arial"/>
          <w:color w:val="000000"/>
        </w:rPr>
        <w:t>= 4</w:t>
      </w:r>
      <w:r w:rsidR="008E7F3D" w:rsidRPr="00A418CA">
        <w:rPr>
          <w:rFonts w:hAnsi="Arial"/>
          <w:i/>
          <w:iCs/>
          <w:color w:val="000000"/>
        </w:rPr>
        <w:t xml:space="preserve">x </w:t>
      </w:r>
      <w:r w:rsidR="008E7F3D" w:rsidRPr="00A418CA">
        <w:rPr>
          <w:rFonts w:hAnsi="Arial"/>
          <w:color w:val="000000"/>
        </w:rPr>
        <w:t>+ 3.</w:t>
      </w:r>
    </w:p>
    <w:p w:rsidR="008E7F3D" w:rsidRPr="00F34D92" w:rsidRDefault="008E7F3D" w:rsidP="008E7F3D">
      <w:pPr>
        <w:shd w:val="clear" w:color="auto" w:fill="FFFFFF"/>
        <w:tabs>
          <w:tab w:val="left" w:pos="638"/>
        </w:tabs>
        <w:ind w:left="379"/>
        <w:rPr>
          <w:b/>
        </w:rPr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Solve for </w:t>
      </w:r>
      <w:r w:rsidRPr="00A418CA">
        <w:rPr>
          <w:rFonts w:hAnsi="Arial"/>
          <w:i/>
          <w:iCs/>
          <w:color w:val="000000"/>
        </w:rPr>
        <w:t>x.</w:t>
      </w:r>
      <w:r>
        <w:rPr>
          <w:rFonts w:hAnsi="Arial"/>
          <w:i/>
          <w:iCs/>
          <w:color w:val="000000"/>
        </w:rPr>
        <w:tab/>
      </w:r>
      <w:r w:rsidRPr="00D1769C">
        <w:rPr>
          <w:rFonts w:hAnsi="Arial"/>
          <w:b/>
          <w:iCs/>
          <w:color w:val="000000"/>
          <w:highlight w:val="yellow"/>
        </w:rPr>
        <w:t>X = 8</w:t>
      </w:r>
    </w:p>
    <w:p w:rsidR="008E7F3D" w:rsidRPr="00F34D92" w:rsidRDefault="008E7F3D" w:rsidP="008E7F3D">
      <w:pPr>
        <w:shd w:val="clear" w:color="auto" w:fill="FFFFFF"/>
        <w:tabs>
          <w:tab w:val="left" w:pos="638"/>
        </w:tabs>
        <w:ind w:left="379"/>
        <w:rPr>
          <w:b/>
        </w:rPr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Fi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.</w:t>
      </w:r>
      <w:r>
        <w:rPr>
          <w:rFonts w:hAnsi="Arial"/>
          <w:iCs/>
          <w:color w:val="000000"/>
        </w:rPr>
        <w:tab/>
      </w:r>
      <w:r w:rsidRPr="00D1769C">
        <w:rPr>
          <w:rFonts w:hAnsi="Arial"/>
          <w:b/>
          <w:iCs/>
          <w:color w:val="000000"/>
          <w:highlight w:val="yellow"/>
        </w:rPr>
        <w:t>&lt;MLN = 55</w:t>
      </w:r>
      <w:r>
        <w:rPr>
          <w:rFonts w:hAnsi="Arial"/>
          <w:b/>
          <w:iCs/>
          <w:color w:val="000000"/>
        </w:rPr>
        <w:tab/>
      </w:r>
      <w:r w:rsidRPr="00D1769C">
        <w:rPr>
          <w:rFonts w:hAnsi="Arial"/>
          <w:b/>
          <w:iCs/>
          <w:color w:val="000000"/>
          <w:highlight w:val="yellow"/>
        </w:rPr>
        <w:t>&lt;JLK = 35</w:t>
      </w:r>
    </w:p>
    <w:p w:rsidR="008E7F3D" w:rsidRPr="00F34D92" w:rsidRDefault="008E7F3D" w:rsidP="008E7F3D">
      <w:pPr>
        <w:shd w:val="clear" w:color="auto" w:fill="FFFFFF"/>
        <w:tabs>
          <w:tab w:val="left" w:pos="638"/>
        </w:tabs>
        <w:ind w:left="379"/>
        <w:rPr>
          <w:rFonts w:hAnsi="Arial"/>
          <w:b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Show how you can check your answer.</w:t>
      </w:r>
      <w:r>
        <w:rPr>
          <w:rFonts w:hAnsi="Arial"/>
          <w:color w:val="000000"/>
        </w:rPr>
        <w:tab/>
      </w:r>
      <w:r w:rsidRPr="00D1769C">
        <w:rPr>
          <w:rFonts w:hAnsi="Arial"/>
          <w:b/>
          <w:color w:val="000000"/>
          <w:highlight w:val="yellow"/>
        </w:rPr>
        <w:t>55 + 35 = 90</w:t>
      </w:r>
      <w:r w:rsidRPr="00D1769C">
        <w:rPr>
          <w:rFonts w:ascii="Arial" w:hAnsi="Arial" w:cs="Arial"/>
          <w:b/>
          <w:color w:val="000000"/>
          <w:highlight w:val="yellow"/>
        </w:rPr>
        <w:t>°</w:t>
      </w:r>
    </w:p>
    <w:p w:rsidR="008E7F3D" w:rsidRPr="00A418CA" w:rsidRDefault="008E7F3D" w:rsidP="008E7F3D">
      <w:pPr>
        <w:shd w:val="clear" w:color="auto" w:fill="FFFFFF"/>
        <w:tabs>
          <w:tab w:val="left" w:pos="638"/>
        </w:tabs>
        <w:ind w:left="379"/>
      </w:pPr>
    </w:p>
    <w:p w:rsidR="008E7F3D" w:rsidRPr="00A418CA" w:rsidRDefault="001A1277" w:rsidP="008E7F3D">
      <w:pPr>
        <w:shd w:val="clear" w:color="auto" w:fill="FFFFFF"/>
        <w:tabs>
          <w:tab w:val="left" w:pos="379"/>
        </w:tabs>
        <w:ind w:left="379" w:right="1210" w:hanging="365"/>
      </w:pPr>
      <w:r>
        <w:rPr>
          <w:rFonts w:ascii="Arial" w:hAnsi="Arial" w:cs="Arial"/>
          <w:b/>
          <w:bCs/>
          <w:color w:val="000000"/>
        </w:rPr>
        <w:t>6</w:t>
      </w:r>
      <w:r w:rsidR="008E7F3D" w:rsidRPr="00A418CA">
        <w:rPr>
          <w:rFonts w:ascii="Arial" w:hAnsi="Arial" w:cs="Arial"/>
          <w:b/>
          <w:bCs/>
          <w:color w:val="000000"/>
        </w:rPr>
        <w:t>.</w:t>
      </w:r>
      <w:r w:rsidR="008E7F3D" w:rsidRPr="00A418CA">
        <w:rPr>
          <w:rFonts w:hAnsi="Arial"/>
          <w:b/>
          <w:bCs/>
          <w:color w:val="000000"/>
        </w:rPr>
        <w:t xml:space="preserve"> </w:t>
      </w:r>
      <w:r w:rsidR="008E7F3D" w:rsidRPr="00A418CA">
        <w:rPr>
          <w:rFonts w:hAnsi="Arial"/>
          <w:color w:val="000000"/>
        </w:rPr>
        <w:t>Describe all the situations in which the following statements are true.</w:t>
      </w:r>
    </w:p>
    <w:p w:rsidR="008E7F3D" w:rsidRPr="00621C9C" w:rsidRDefault="008E7F3D" w:rsidP="008E7F3D">
      <w:pPr>
        <w:shd w:val="clear" w:color="auto" w:fill="FFFFFF"/>
        <w:tabs>
          <w:tab w:val="left" w:pos="638"/>
        </w:tabs>
        <w:ind w:left="379"/>
        <w:rPr>
          <w:b/>
        </w:rPr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 also complementary.</w:t>
      </w:r>
      <w:r>
        <w:rPr>
          <w:rFonts w:hAnsi="Arial"/>
          <w:color w:val="000000"/>
        </w:rPr>
        <w:t xml:space="preserve"> </w:t>
      </w:r>
      <w:r>
        <w:rPr>
          <w:rFonts w:hAnsi="Arial"/>
          <w:b/>
          <w:color w:val="000000"/>
        </w:rPr>
        <w:tab/>
      </w:r>
      <w:r w:rsidRPr="00D1769C">
        <w:rPr>
          <w:rFonts w:hAnsi="Arial"/>
          <w:b/>
          <w:color w:val="000000"/>
          <w:highlight w:val="yellow"/>
        </w:rPr>
        <w:t>TWO 45</w:t>
      </w:r>
      <w:r w:rsidRPr="00D1769C">
        <w:rPr>
          <w:rFonts w:ascii="Arial" w:hAnsi="Arial" w:cs="Arial"/>
          <w:b/>
          <w:color w:val="000000"/>
          <w:highlight w:val="yellow"/>
        </w:rPr>
        <w:t>°</w:t>
      </w:r>
      <w:r w:rsidRPr="00D1769C">
        <w:rPr>
          <w:rFonts w:hAnsi="Arial"/>
          <w:b/>
          <w:color w:val="000000"/>
          <w:highlight w:val="yellow"/>
        </w:rPr>
        <w:t xml:space="preserve"> ANGLES</w:t>
      </w:r>
    </w:p>
    <w:p w:rsidR="008E7F3D" w:rsidRPr="00621C9C" w:rsidRDefault="008E7F3D" w:rsidP="008E7F3D">
      <w:pPr>
        <w:shd w:val="clear" w:color="auto" w:fill="FFFFFF"/>
        <w:tabs>
          <w:tab w:val="left" w:pos="638"/>
        </w:tabs>
        <w:ind w:left="379"/>
        <w:rPr>
          <w:b/>
        </w:rPr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A linear pair is also supplementary.</w:t>
      </w:r>
      <w:r>
        <w:rPr>
          <w:rFonts w:hAnsi="Arial"/>
          <w:color w:val="000000"/>
        </w:rPr>
        <w:tab/>
      </w:r>
      <w:r w:rsidRPr="00D1769C">
        <w:rPr>
          <w:rFonts w:hAnsi="Arial"/>
          <w:b/>
          <w:color w:val="000000"/>
          <w:highlight w:val="yellow"/>
        </w:rPr>
        <w:t>ANY TWO ANGLES THAT SHARE A SIDE AND VERTEX THAT HAVE A SUM OF 180</w:t>
      </w:r>
      <w:r w:rsidRPr="00D1769C">
        <w:rPr>
          <w:rFonts w:ascii="Arial" w:hAnsi="Arial" w:cs="Arial"/>
          <w:b/>
          <w:color w:val="000000"/>
          <w:highlight w:val="yellow"/>
        </w:rPr>
        <w:t>°</w:t>
      </w:r>
      <w:r w:rsidRPr="00D1769C">
        <w:rPr>
          <w:rFonts w:hAnsi="Arial"/>
          <w:b/>
          <w:color w:val="000000"/>
          <w:highlight w:val="yellow"/>
        </w:rPr>
        <w:t>.</w:t>
      </w:r>
    </w:p>
    <w:p w:rsidR="008E7F3D" w:rsidRPr="00621C9C" w:rsidRDefault="008E7F3D" w:rsidP="008E7F3D">
      <w:pPr>
        <w:shd w:val="clear" w:color="auto" w:fill="FFFFFF"/>
        <w:tabs>
          <w:tab w:val="left" w:pos="638"/>
        </w:tabs>
        <w:ind w:left="379"/>
        <w:rPr>
          <w:b/>
        </w:rPr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supplementary angles are also a linear pair.</w:t>
      </w:r>
      <w:r>
        <w:rPr>
          <w:rFonts w:hAnsi="Arial"/>
          <w:color w:val="000000"/>
        </w:rPr>
        <w:tab/>
      </w:r>
      <w:r w:rsidRPr="00D1769C">
        <w:rPr>
          <w:rFonts w:hAnsi="Arial"/>
          <w:b/>
          <w:color w:val="000000"/>
          <w:highlight w:val="yellow"/>
        </w:rPr>
        <w:t>ANY 2 ANGLES WITH A SUM OF 180</w:t>
      </w:r>
      <w:r w:rsidRPr="00D1769C">
        <w:rPr>
          <w:rFonts w:ascii="Arial" w:hAnsi="Arial" w:cs="Arial"/>
          <w:b/>
          <w:color w:val="000000"/>
          <w:highlight w:val="yellow"/>
        </w:rPr>
        <w:t>°</w:t>
      </w:r>
      <w:r w:rsidRPr="00D1769C">
        <w:rPr>
          <w:rFonts w:hAnsi="Arial"/>
          <w:b/>
          <w:color w:val="000000"/>
          <w:highlight w:val="yellow"/>
        </w:rPr>
        <w:t xml:space="preserve"> AND SHARE A SIDE AND VERTEX.</w:t>
      </w:r>
    </w:p>
    <w:p w:rsidR="008E7F3D" w:rsidRDefault="008E7F3D" w:rsidP="008E7F3D">
      <w:pPr>
        <w:shd w:val="clear" w:color="auto" w:fill="FFFFFF"/>
        <w:tabs>
          <w:tab w:val="left" w:pos="638"/>
        </w:tabs>
        <w:ind w:left="379"/>
        <w:rPr>
          <w:rFonts w:hAnsi="Arial"/>
          <w:b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d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</w:t>
      </w:r>
      <w:r>
        <w:rPr>
          <w:rFonts w:hAnsi="Arial"/>
          <w:color w:val="000000"/>
        </w:rPr>
        <w:t xml:space="preserve"> also a linear pair.</w:t>
      </w:r>
      <w:r>
        <w:rPr>
          <w:rFonts w:hAnsi="Arial"/>
          <w:color w:val="000000"/>
        </w:rPr>
        <w:tab/>
      </w:r>
      <w:r w:rsidRPr="00D1769C">
        <w:rPr>
          <w:rFonts w:hAnsi="Arial"/>
          <w:b/>
          <w:color w:val="000000"/>
          <w:highlight w:val="yellow"/>
        </w:rPr>
        <w:t>TWO 90</w:t>
      </w:r>
      <w:r w:rsidRPr="00D1769C">
        <w:rPr>
          <w:rFonts w:ascii="Arial" w:hAnsi="Arial" w:cs="Arial"/>
          <w:b/>
          <w:color w:val="000000"/>
          <w:highlight w:val="yellow"/>
        </w:rPr>
        <w:t>°</w:t>
      </w:r>
      <w:r>
        <w:rPr>
          <w:rFonts w:hAnsi="Arial"/>
          <w:b/>
          <w:color w:val="000000"/>
          <w:highlight w:val="yellow"/>
        </w:rPr>
        <w:t xml:space="preserve"> ANGLE</w:t>
      </w:r>
    </w:p>
    <w:p w:rsidR="008E7F3D" w:rsidRPr="008E7F3D" w:rsidRDefault="008E7F3D" w:rsidP="008E7F3D">
      <w:pPr>
        <w:spacing w:after="0"/>
        <w:rPr>
          <w:rFonts w:ascii="Arial" w:hAnsi="Arial" w:cs="Arial"/>
          <w:b/>
          <w:sz w:val="25"/>
          <w:szCs w:val="25"/>
        </w:rPr>
      </w:pPr>
    </w:p>
    <w:sectPr w:rsidR="008E7F3D" w:rsidRPr="008E7F3D" w:rsidSect="00726CED">
      <w:headerReference w:type="default" r:id="rId10"/>
      <w:footerReference w:type="default" r:id="rId11"/>
      <w:pgSz w:w="12240" w:h="15840"/>
      <w:pgMar w:top="648" w:right="648" w:bottom="648" w:left="64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27AD" w:rsidRDefault="00A627AD" w:rsidP="00726CED">
      <w:pPr>
        <w:spacing w:after="0" w:line="240" w:lineRule="auto"/>
      </w:pPr>
      <w:r>
        <w:separator/>
      </w:r>
    </w:p>
  </w:endnote>
  <w:endnote w:type="continuationSeparator" w:id="0">
    <w:p w:rsidR="00A627AD" w:rsidRDefault="00A627AD" w:rsidP="00726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514520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716E" w:rsidRPr="00C423C3" w:rsidRDefault="00EB716E" w:rsidP="00EB716E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C423C3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59264" behindDoc="1" locked="0" layoutInCell="1" allowOverlap="1" wp14:anchorId="07B1778C" wp14:editId="3E43DA6D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C423C3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1A1277">
          <w:rPr>
            <w:rFonts w:ascii="Times New Roman" w:eastAsia="Times New Roman" w:hAnsi="Times New Roman" w:cs="Times New Roman"/>
            <w:noProof/>
            <w:sz w:val="24"/>
            <w:szCs w:val="24"/>
          </w:rPr>
          <w:t>1</w:t>
        </w:r>
        <w:r w:rsidRPr="00C423C3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726CED" w:rsidRPr="00EB716E" w:rsidRDefault="00EB716E" w:rsidP="00EB716E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27AD" w:rsidRDefault="00A627AD" w:rsidP="00726CED">
      <w:pPr>
        <w:spacing w:after="0" w:line="240" w:lineRule="auto"/>
      </w:pPr>
      <w:r>
        <w:separator/>
      </w:r>
    </w:p>
  </w:footnote>
  <w:footnote w:type="continuationSeparator" w:id="0">
    <w:p w:rsidR="00A627AD" w:rsidRDefault="00A627AD" w:rsidP="00726C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716E" w:rsidRPr="00C423C3" w:rsidRDefault="00EB716E" w:rsidP="00EB716E">
    <w:pPr>
      <w:tabs>
        <w:tab w:val="center" w:pos="4680"/>
        <w:tab w:val="right" w:pos="10440"/>
      </w:tabs>
      <w:rPr>
        <w:rFonts w:ascii="Calibri" w:eastAsia="Calibri" w:hAnsi="Calibri" w:cs="Times New Roman"/>
      </w:rPr>
    </w:pPr>
    <w:r w:rsidRPr="00C423C3">
      <w:rPr>
        <w:rFonts w:ascii="Calibri" w:eastAsia="Calibri" w:hAnsi="Calibri" w:cs="Times New Roman"/>
      </w:rPr>
      <w:t>Name: ___</w:t>
    </w:r>
    <w:r>
      <w:rPr>
        <w:rFonts w:ascii="Calibri" w:eastAsia="Calibri" w:hAnsi="Calibri" w:cs="Times New Roman"/>
      </w:rPr>
      <w:t>______________________________</w:t>
    </w:r>
    <w:r w:rsidRPr="00C423C3">
      <w:rPr>
        <w:rFonts w:ascii="Calibri" w:eastAsia="Calibri" w:hAnsi="Calibri" w:cs="Times New Roman"/>
      </w:rPr>
      <w:t>________________ Period: ___________ Date: ________________</w:t>
    </w:r>
  </w:p>
  <w:p w:rsidR="00EB716E" w:rsidRPr="00EB716E" w:rsidRDefault="00EB716E" w:rsidP="00EB716E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Exploring Angle Pairs</w:t>
    </w:r>
    <w:r w:rsidRPr="00C423C3">
      <w:rPr>
        <w:rFonts w:ascii="Calibri" w:eastAsia="Calibri" w:hAnsi="Calibri" w:cs="Times New Roman"/>
        <w:b/>
        <w:sz w:val="40"/>
      </w:rPr>
      <w:t xml:space="preserve"> </w:t>
    </w:r>
    <w:r w:rsidR="008E7F3D">
      <w:rPr>
        <w:rFonts w:ascii="Calibri" w:eastAsia="Calibri" w:hAnsi="Calibri" w:cs="Times New Roman"/>
        <w:sz w:val="28"/>
      </w:rPr>
      <w:t>Bell 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42B1A"/>
    <w:multiLevelType w:val="hybridMultilevel"/>
    <w:tmpl w:val="97F61F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80630B"/>
    <w:multiLevelType w:val="hybridMultilevel"/>
    <w:tmpl w:val="5FD29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F4469"/>
    <w:multiLevelType w:val="hybridMultilevel"/>
    <w:tmpl w:val="52DAC86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295096F"/>
    <w:multiLevelType w:val="hybridMultilevel"/>
    <w:tmpl w:val="8580E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EE5325"/>
    <w:multiLevelType w:val="hybridMultilevel"/>
    <w:tmpl w:val="178CB3D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CDF4A7E"/>
    <w:multiLevelType w:val="hybridMultilevel"/>
    <w:tmpl w:val="3A72A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392757"/>
    <w:multiLevelType w:val="hybridMultilevel"/>
    <w:tmpl w:val="3D6E2FB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F3E67DC"/>
    <w:multiLevelType w:val="hybridMultilevel"/>
    <w:tmpl w:val="62B0869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6FD05745"/>
    <w:multiLevelType w:val="hybridMultilevel"/>
    <w:tmpl w:val="DCAAE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2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CED"/>
    <w:rsid w:val="0016207A"/>
    <w:rsid w:val="001A1277"/>
    <w:rsid w:val="001A22FB"/>
    <w:rsid w:val="00286C91"/>
    <w:rsid w:val="002B411F"/>
    <w:rsid w:val="002E4A75"/>
    <w:rsid w:val="00342862"/>
    <w:rsid w:val="003B1F58"/>
    <w:rsid w:val="0047717E"/>
    <w:rsid w:val="004A36BA"/>
    <w:rsid w:val="005C30C4"/>
    <w:rsid w:val="006564D4"/>
    <w:rsid w:val="006916C5"/>
    <w:rsid w:val="00726CED"/>
    <w:rsid w:val="00783EF2"/>
    <w:rsid w:val="00864EC4"/>
    <w:rsid w:val="00895830"/>
    <w:rsid w:val="008D5D2C"/>
    <w:rsid w:val="008E7F3D"/>
    <w:rsid w:val="00997580"/>
    <w:rsid w:val="00A537D9"/>
    <w:rsid w:val="00A627AD"/>
    <w:rsid w:val="00A8002B"/>
    <w:rsid w:val="00B63F36"/>
    <w:rsid w:val="00CE2E52"/>
    <w:rsid w:val="00D727C4"/>
    <w:rsid w:val="00DD3AF8"/>
    <w:rsid w:val="00DF1CDD"/>
    <w:rsid w:val="00E44E26"/>
    <w:rsid w:val="00E75490"/>
    <w:rsid w:val="00EB716E"/>
    <w:rsid w:val="00EE31EF"/>
    <w:rsid w:val="00F74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866AEE-75A3-427E-AD96-B67862373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7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CED"/>
  </w:style>
  <w:style w:type="paragraph" w:styleId="Footer">
    <w:name w:val="footer"/>
    <w:basedOn w:val="Normal"/>
    <w:link w:val="Foot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CED"/>
  </w:style>
  <w:style w:type="paragraph" w:styleId="ListParagraph">
    <w:name w:val="List Paragraph"/>
    <w:basedOn w:val="Normal"/>
    <w:uiPriority w:val="34"/>
    <w:qFormat/>
    <w:rsid w:val="00E754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870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ron Sams</dc:creator>
  <cp:keywords/>
  <dc:description/>
  <cp:lastModifiedBy>Teacher</cp:lastModifiedBy>
  <cp:revision>4</cp:revision>
  <dcterms:created xsi:type="dcterms:W3CDTF">2016-04-24T14:42:00Z</dcterms:created>
  <dcterms:modified xsi:type="dcterms:W3CDTF">2016-04-24T14:46:00Z</dcterms:modified>
</cp:coreProperties>
</file>